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3B4924" w14:textId="77777777" w:rsidR="00B04EC7" w:rsidRPr="00E617F5" w:rsidRDefault="00B04EC7" w:rsidP="00B04EC7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1</w:t>
      </w:r>
      <w:r w:rsidRPr="00E617F5">
        <w:rPr>
          <w:rFonts w:cs="Times New Roman"/>
          <w:b/>
          <w:bCs/>
          <w:sz w:val="28"/>
          <w:szCs w:val="28"/>
        </w:rPr>
        <w:t>.</w:t>
      </w:r>
      <w:r>
        <w:rPr>
          <w:rFonts w:cs="Times New Roman"/>
          <w:b/>
          <w:bCs/>
          <w:sz w:val="28"/>
          <w:szCs w:val="28"/>
        </w:rPr>
        <w:t>6</w:t>
      </w:r>
      <w:r w:rsidRPr="00E617F5">
        <w:rPr>
          <w:rFonts w:cs="Times New Roman"/>
          <w:b/>
          <w:bCs/>
          <w:sz w:val="28"/>
          <w:szCs w:val="28"/>
        </w:rPr>
        <w:t xml:space="preserve"> </w:t>
      </w:r>
      <w:r>
        <w:rPr>
          <w:rFonts w:cs="Times New Roman"/>
          <w:b/>
          <w:bCs/>
          <w:sz w:val="28"/>
          <w:szCs w:val="28"/>
        </w:rPr>
        <w:t>Other Types of Equations and Applications</w:t>
      </w:r>
    </w:p>
    <w:p w14:paraId="7D88F925" w14:textId="77777777" w:rsidR="00887E66" w:rsidRPr="00887E66" w:rsidRDefault="00887E66" w:rsidP="00B04EC7">
      <w:pPr>
        <w:autoSpaceDE w:val="0"/>
        <w:autoSpaceDN w:val="0"/>
        <w:adjustRightInd w:val="0"/>
        <w:ind w:left="720" w:hanging="720"/>
        <w:rPr>
          <w:rFonts w:cs="Times New Roman"/>
          <w:b/>
          <w:bCs/>
          <w:i/>
          <w:szCs w:val="24"/>
        </w:rPr>
      </w:pPr>
      <w:r>
        <w:rPr>
          <w:rFonts w:cs="Times New Roman"/>
          <w:b/>
          <w:bCs/>
          <w:i/>
          <w:szCs w:val="24"/>
        </w:rPr>
        <w:t>Be sure to check all proposed solutions in the original equation.</w:t>
      </w:r>
    </w:p>
    <w:p w14:paraId="28159500" w14:textId="77777777" w:rsidR="00521F6B" w:rsidRDefault="00521F6B" w:rsidP="00B04EC7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p w14:paraId="5F01F72A" w14:textId="77777777" w:rsidR="00B04EC7" w:rsidRDefault="00ED7DD8" w:rsidP="007A2181">
      <w:pPr>
        <w:autoSpaceDE w:val="0"/>
        <w:autoSpaceDN w:val="0"/>
        <w:adjustRightInd w:val="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B04EC7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B04EC7">
        <w:rPr>
          <w:rFonts w:cs="Times New Roman"/>
          <w:b/>
          <w:bCs/>
          <w:sz w:val="28"/>
          <w:szCs w:val="28"/>
        </w:rPr>
        <w:t xml:space="preserve">1  </w:t>
      </w:r>
      <w:r w:rsidR="00B04EC7">
        <w:rPr>
          <w:rFonts w:cs="Times New Roman"/>
          <w:b/>
          <w:bCs/>
          <w:szCs w:val="24"/>
        </w:rPr>
        <w:t>Solving</w:t>
      </w:r>
      <w:proofErr w:type="gramEnd"/>
      <w:r w:rsidR="00B04EC7">
        <w:rPr>
          <w:rFonts w:cs="Times New Roman"/>
          <w:b/>
          <w:bCs/>
          <w:szCs w:val="24"/>
        </w:rPr>
        <w:t xml:space="preserve"> </w:t>
      </w:r>
      <w:r w:rsidR="00B23DED">
        <w:rPr>
          <w:rFonts w:cs="Times New Roman"/>
          <w:b/>
          <w:bCs/>
          <w:szCs w:val="24"/>
        </w:rPr>
        <w:t>Rational Equations That Lead to Linear Equations</w:t>
      </w:r>
    </w:p>
    <w:p w14:paraId="6974021D" w14:textId="77777777" w:rsidR="00B04EC7" w:rsidRPr="00807377" w:rsidRDefault="00B23DED" w:rsidP="00877095">
      <w:pPr>
        <w:autoSpaceDE w:val="0"/>
        <w:autoSpaceDN w:val="0"/>
        <w:adjustRightInd w:val="0"/>
        <w:spacing w:after="120"/>
        <w:rPr>
          <w:rFonts w:cs="Times New Roman"/>
          <w:i/>
          <w:szCs w:val="24"/>
        </w:rPr>
      </w:pPr>
      <w:r>
        <w:rPr>
          <w:rFonts w:cs="Times New Roman"/>
          <w:szCs w:val="24"/>
        </w:rPr>
        <w:t>Solve each equation.</w:t>
      </w:r>
    </w:p>
    <w:p w14:paraId="2281F60B" w14:textId="77777777" w:rsidR="00ED7DD8" w:rsidRDefault="00ED7DD8" w:rsidP="00ED7DD8">
      <w:pPr>
        <w:pStyle w:val="twoacross"/>
      </w:pPr>
      <w:r>
        <w:t>(a)</w:t>
      </w:r>
      <w:r>
        <w:tab/>
      </w:r>
      <w:r w:rsidRPr="004834B1">
        <w:rPr>
          <w:position w:val="-24"/>
        </w:rPr>
        <w:object w:dxaOrig="1780" w:dyaOrig="639" w14:anchorId="391ABE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88.8pt;height:31.8pt" o:ole="">
            <v:imagedata r:id="rId6" o:title=""/>
          </v:shape>
          <o:OLEObject Type="Embed" ProgID="Equation.DSMT4" ShapeID="_x0000_i1041" DrawAspect="Content" ObjectID="_1627817514" r:id="rId7"/>
        </w:object>
      </w:r>
      <w:r>
        <w:tab/>
        <w:t>(b)</w:t>
      </w:r>
      <w:r>
        <w:tab/>
      </w:r>
      <w:r w:rsidRPr="004834B1">
        <w:rPr>
          <w:position w:val="-24"/>
        </w:rPr>
        <w:object w:dxaOrig="1680" w:dyaOrig="639" w14:anchorId="52115985">
          <v:shape id="_x0000_i1042" type="#_x0000_t75" style="width:84pt;height:31.8pt" o:ole="">
            <v:imagedata r:id="rId8" o:title=""/>
          </v:shape>
          <o:OLEObject Type="Embed" ProgID="Equation.DSMT4" ShapeID="_x0000_i1042" DrawAspect="Content" ObjectID="_1627817515" r:id="rId9"/>
        </w:object>
      </w:r>
    </w:p>
    <w:p w14:paraId="6EC8BFDC" w14:textId="77777777" w:rsidR="00135721" w:rsidRDefault="00135721" w:rsidP="00DD792C">
      <w:pPr>
        <w:autoSpaceDE w:val="0"/>
        <w:autoSpaceDN w:val="0"/>
        <w:adjustRightInd w:val="0"/>
      </w:pPr>
    </w:p>
    <w:p w14:paraId="68334B69" w14:textId="77777777" w:rsidR="00A729B8" w:rsidRDefault="00A729B8" w:rsidP="00511406">
      <w:pPr>
        <w:autoSpaceDE w:val="0"/>
        <w:autoSpaceDN w:val="0"/>
        <w:adjustRightInd w:val="0"/>
      </w:pPr>
    </w:p>
    <w:p w14:paraId="5AA1A7D1" w14:textId="77777777" w:rsidR="00A729B8" w:rsidRPr="00A729B8" w:rsidRDefault="00A729B8" w:rsidP="00A729B8"/>
    <w:p w14:paraId="2289F1FB" w14:textId="77777777" w:rsidR="00A729B8" w:rsidRPr="00A729B8" w:rsidRDefault="00A729B8" w:rsidP="00A729B8"/>
    <w:p w14:paraId="3BCA0890" w14:textId="6F441D10" w:rsidR="00A729B8" w:rsidRDefault="00A729B8" w:rsidP="00511406">
      <w:pPr>
        <w:autoSpaceDE w:val="0"/>
        <w:autoSpaceDN w:val="0"/>
        <w:adjustRightInd w:val="0"/>
      </w:pPr>
    </w:p>
    <w:p w14:paraId="231BCF66" w14:textId="7CF034C6" w:rsidR="00A729B8" w:rsidRDefault="00A729B8" w:rsidP="00511406">
      <w:pPr>
        <w:autoSpaceDE w:val="0"/>
        <w:autoSpaceDN w:val="0"/>
        <w:adjustRightInd w:val="0"/>
      </w:pPr>
    </w:p>
    <w:p w14:paraId="26257D07" w14:textId="073A3B01" w:rsidR="00A729B8" w:rsidRDefault="00A729B8" w:rsidP="00511406">
      <w:pPr>
        <w:autoSpaceDE w:val="0"/>
        <w:autoSpaceDN w:val="0"/>
        <w:adjustRightInd w:val="0"/>
      </w:pPr>
    </w:p>
    <w:p w14:paraId="662B1154" w14:textId="1D44AA8B" w:rsidR="00A729B8" w:rsidRDefault="00A729B8" w:rsidP="00511406">
      <w:pPr>
        <w:autoSpaceDE w:val="0"/>
        <w:autoSpaceDN w:val="0"/>
        <w:adjustRightInd w:val="0"/>
      </w:pPr>
    </w:p>
    <w:p w14:paraId="6E4F66F7" w14:textId="772E1514" w:rsidR="00A729B8" w:rsidRDefault="00A729B8" w:rsidP="00511406">
      <w:pPr>
        <w:autoSpaceDE w:val="0"/>
        <w:autoSpaceDN w:val="0"/>
        <w:adjustRightInd w:val="0"/>
      </w:pPr>
    </w:p>
    <w:p w14:paraId="3DEB8A24" w14:textId="101F53E2" w:rsidR="00A729B8" w:rsidRDefault="00A729B8" w:rsidP="00511406">
      <w:pPr>
        <w:autoSpaceDE w:val="0"/>
        <w:autoSpaceDN w:val="0"/>
        <w:adjustRightInd w:val="0"/>
      </w:pPr>
    </w:p>
    <w:p w14:paraId="1CE1BF8C" w14:textId="1B7E2B6A" w:rsidR="00A729B8" w:rsidRDefault="00A729B8" w:rsidP="00511406">
      <w:pPr>
        <w:autoSpaceDE w:val="0"/>
        <w:autoSpaceDN w:val="0"/>
        <w:adjustRightInd w:val="0"/>
      </w:pPr>
    </w:p>
    <w:p w14:paraId="26756025" w14:textId="339ED452" w:rsidR="00BC552B" w:rsidRDefault="00A729B8" w:rsidP="00511406">
      <w:pPr>
        <w:autoSpaceDE w:val="0"/>
        <w:autoSpaceDN w:val="0"/>
        <w:adjustRightInd w:val="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>C</w:t>
      </w:r>
      <w:r w:rsidR="003E10C4">
        <w:rPr>
          <w:rFonts w:cs="Times New Roman"/>
          <w:b/>
          <w:bCs/>
          <w:sz w:val="28"/>
          <w:szCs w:val="28"/>
        </w:rPr>
        <w:t xml:space="preserve">LASSROOM </w:t>
      </w:r>
      <w:r w:rsidR="00BC552B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BC552B">
        <w:rPr>
          <w:rFonts w:cs="Times New Roman"/>
          <w:b/>
          <w:bCs/>
          <w:sz w:val="28"/>
          <w:szCs w:val="28"/>
        </w:rPr>
        <w:t xml:space="preserve">2  </w:t>
      </w:r>
      <w:r w:rsidR="00BC552B">
        <w:rPr>
          <w:rFonts w:cs="Times New Roman"/>
          <w:b/>
          <w:bCs/>
          <w:szCs w:val="24"/>
        </w:rPr>
        <w:t>Solving</w:t>
      </w:r>
      <w:proofErr w:type="gramEnd"/>
      <w:r w:rsidR="00BC552B">
        <w:rPr>
          <w:rFonts w:cs="Times New Roman"/>
          <w:b/>
          <w:bCs/>
          <w:szCs w:val="24"/>
        </w:rPr>
        <w:t xml:space="preserve"> Rational Equations That Lead to Quadratic Equations</w:t>
      </w:r>
    </w:p>
    <w:p w14:paraId="7FF643C7" w14:textId="77777777" w:rsidR="00BC552B" w:rsidRPr="00807377" w:rsidRDefault="00BC552B" w:rsidP="00877095">
      <w:pPr>
        <w:autoSpaceDE w:val="0"/>
        <w:autoSpaceDN w:val="0"/>
        <w:adjustRightInd w:val="0"/>
        <w:spacing w:after="120"/>
        <w:rPr>
          <w:rFonts w:cs="Times New Roman"/>
          <w:i/>
          <w:szCs w:val="24"/>
        </w:rPr>
      </w:pPr>
      <w:r>
        <w:rPr>
          <w:rFonts w:cs="Times New Roman"/>
          <w:szCs w:val="24"/>
        </w:rPr>
        <w:t>Solve each equation.</w:t>
      </w:r>
    </w:p>
    <w:p w14:paraId="25932F6B" w14:textId="77777777" w:rsidR="000B5208" w:rsidRDefault="000B5208" w:rsidP="000B5208">
      <w:pPr>
        <w:pStyle w:val="twoacross"/>
      </w:pPr>
      <w:r>
        <w:t>(a)</w:t>
      </w:r>
      <w:r>
        <w:tab/>
      </w:r>
      <w:r w:rsidRPr="004834B1">
        <w:rPr>
          <w:position w:val="-24"/>
        </w:rPr>
        <w:object w:dxaOrig="1920" w:dyaOrig="620" w14:anchorId="7EA43461">
          <v:shape id="_x0000_i1043" type="#_x0000_t75" style="width:96pt;height:31.2pt" o:ole="">
            <v:imagedata r:id="rId10" o:title=""/>
          </v:shape>
          <o:OLEObject Type="Embed" ProgID="Equation.DSMT4" ShapeID="_x0000_i1043" DrawAspect="Content" ObjectID="_1627817516" r:id="rId11"/>
        </w:object>
      </w:r>
      <w:r>
        <w:tab/>
        <w:t>(b)</w:t>
      </w:r>
      <w:r>
        <w:tab/>
      </w:r>
      <w:r w:rsidRPr="004834B1">
        <w:rPr>
          <w:position w:val="-24"/>
        </w:rPr>
        <w:object w:dxaOrig="2260" w:dyaOrig="620" w14:anchorId="7C7A711C">
          <v:shape id="_x0000_i1044" type="#_x0000_t75" style="width:112.8pt;height:31.2pt" o:ole="">
            <v:imagedata r:id="rId12" o:title=""/>
          </v:shape>
          <o:OLEObject Type="Embed" ProgID="Equation.DSMT4" ShapeID="_x0000_i1044" DrawAspect="Content" ObjectID="_1627817517" r:id="rId13"/>
        </w:object>
      </w:r>
    </w:p>
    <w:p w14:paraId="1A8ED4BF" w14:textId="77777777" w:rsidR="000B5208" w:rsidRDefault="000B5208" w:rsidP="000B5208">
      <w:pPr>
        <w:autoSpaceDE w:val="0"/>
        <w:autoSpaceDN w:val="0"/>
        <w:adjustRightInd w:val="0"/>
      </w:pPr>
    </w:p>
    <w:p w14:paraId="748451B1" w14:textId="77777777" w:rsidR="000B5208" w:rsidRPr="003B3626" w:rsidRDefault="000B5208" w:rsidP="000B5208">
      <w:pPr>
        <w:autoSpaceDE w:val="0"/>
        <w:autoSpaceDN w:val="0"/>
        <w:adjustRightInd w:val="0"/>
        <w:rPr>
          <w:rFonts w:cs="Times New Roman"/>
          <w:b/>
          <w:bCs/>
          <w:szCs w:val="24"/>
          <w:u w:val="single"/>
        </w:rPr>
      </w:pPr>
    </w:p>
    <w:p w14:paraId="133ED6E2" w14:textId="77777777" w:rsidR="000B5208" w:rsidRPr="003B3626" w:rsidRDefault="000B5208" w:rsidP="000B5208">
      <w:pPr>
        <w:autoSpaceDE w:val="0"/>
        <w:autoSpaceDN w:val="0"/>
        <w:adjustRightInd w:val="0"/>
        <w:rPr>
          <w:rFonts w:cs="Times New Roman"/>
          <w:b/>
          <w:bCs/>
          <w:szCs w:val="24"/>
          <w:u w:val="single"/>
        </w:rPr>
      </w:pPr>
    </w:p>
    <w:p w14:paraId="6CC65F03" w14:textId="77777777" w:rsidR="000B5208" w:rsidRDefault="000B5208" w:rsidP="000B5208">
      <w:pPr>
        <w:autoSpaceDE w:val="0"/>
        <w:autoSpaceDN w:val="0"/>
        <w:adjustRightInd w:val="0"/>
        <w:rPr>
          <w:rFonts w:cs="Times New Roman"/>
          <w:b/>
          <w:bCs/>
          <w:szCs w:val="24"/>
          <w:u w:val="single"/>
        </w:rPr>
      </w:pPr>
    </w:p>
    <w:p w14:paraId="1137D7CD" w14:textId="77777777" w:rsidR="000B5208" w:rsidRPr="003B3626" w:rsidRDefault="000B5208" w:rsidP="000B5208">
      <w:pPr>
        <w:autoSpaceDE w:val="0"/>
        <w:autoSpaceDN w:val="0"/>
        <w:adjustRightInd w:val="0"/>
        <w:rPr>
          <w:rFonts w:cs="Times New Roman"/>
          <w:b/>
          <w:bCs/>
          <w:szCs w:val="24"/>
          <w:u w:val="single"/>
        </w:rPr>
      </w:pPr>
    </w:p>
    <w:p w14:paraId="265E818E" w14:textId="77777777" w:rsidR="000B5208" w:rsidRPr="003B3626" w:rsidRDefault="000B5208" w:rsidP="000B5208">
      <w:pPr>
        <w:autoSpaceDE w:val="0"/>
        <w:autoSpaceDN w:val="0"/>
        <w:adjustRightInd w:val="0"/>
        <w:rPr>
          <w:rFonts w:cs="Times New Roman"/>
          <w:b/>
          <w:bCs/>
          <w:szCs w:val="24"/>
          <w:u w:val="single"/>
        </w:rPr>
      </w:pPr>
    </w:p>
    <w:p w14:paraId="129CF344" w14:textId="77777777" w:rsidR="000B5208" w:rsidRPr="003B3626" w:rsidRDefault="000B5208" w:rsidP="000B5208">
      <w:pPr>
        <w:autoSpaceDE w:val="0"/>
        <w:autoSpaceDN w:val="0"/>
        <w:adjustRightInd w:val="0"/>
        <w:rPr>
          <w:rFonts w:cs="Times New Roman"/>
          <w:b/>
          <w:bCs/>
          <w:szCs w:val="24"/>
          <w:u w:val="single"/>
        </w:rPr>
      </w:pPr>
    </w:p>
    <w:p w14:paraId="2A2D208A" w14:textId="77777777" w:rsidR="000B5208" w:rsidRPr="003B3626" w:rsidRDefault="000B5208" w:rsidP="000B5208">
      <w:pPr>
        <w:autoSpaceDE w:val="0"/>
        <w:autoSpaceDN w:val="0"/>
        <w:adjustRightInd w:val="0"/>
        <w:rPr>
          <w:rFonts w:cs="Times New Roman"/>
          <w:b/>
          <w:bCs/>
          <w:szCs w:val="24"/>
          <w:u w:val="single"/>
        </w:rPr>
      </w:pPr>
    </w:p>
    <w:p w14:paraId="204627C0" w14:textId="77777777" w:rsidR="000B5208" w:rsidRPr="003B3626" w:rsidRDefault="000B5208" w:rsidP="000B5208">
      <w:pPr>
        <w:autoSpaceDE w:val="0"/>
        <w:autoSpaceDN w:val="0"/>
        <w:adjustRightInd w:val="0"/>
        <w:rPr>
          <w:rFonts w:cs="Times New Roman"/>
          <w:b/>
          <w:bCs/>
          <w:szCs w:val="24"/>
          <w:u w:val="single"/>
        </w:rPr>
      </w:pPr>
    </w:p>
    <w:p w14:paraId="3E6FAD84" w14:textId="77777777" w:rsidR="000B5208" w:rsidRPr="003B3626" w:rsidRDefault="000B5208" w:rsidP="000B5208">
      <w:pPr>
        <w:autoSpaceDE w:val="0"/>
        <w:autoSpaceDN w:val="0"/>
        <w:adjustRightInd w:val="0"/>
        <w:rPr>
          <w:rFonts w:cs="Times New Roman"/>
          <w:b/>
          <w:bCs/>
          <w:szCs w:val="24"/>
          <w:u w:val="single"/>
        </w:rPr>
      </w:pPr>
    </w:p>
    <w:p w14:paraId="5D6086B4" w14:textId="77777777" w:rsidR="000B5208" w:rsidRPr="003B3626" w:rsidRDefault="000B5208" w:rsidP="000B5208">
      <w:pPr>
        <w:autoSpaceDE w:val="0"/>
        <w:autoSpaceDN w:val="0"/>
        <w:adjustRightInd w:val="0"/>
        <w:rPr>
          <w:rFonts w:cs="Times New Roman"/>
          <w:b/>
          <w:bCs/>
          <w:szCs w:val="24"/>
          <w:u w:val="single"/>
        </w:rPr>
      </w:pPr>
    </w:p>
    <w:p w14:paraId="12590168" w14:textId="37BA2AD6" w:rsidR="00D2081A" w:rsidRPr="001865B8" w:rsidRDefault="00D2081A" w:rsidP="00D2081A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  <w:r>
        <w:rPr>
          <w:rFonts w:cs="Times New Roman"/>
          <w:b/>
          <w:bCs/>
          <w:sz w:val="28"/>
          <w:szCs w:val="28"/>
          <w:u w:val="single"/>
        </w:rPr>
        <w:t>Equations with Radicals</w:t>
      </w:r>
    </w:p>
    <w:p w14:paraId="653CB259" w14:textId="77777777" w:rsidR="00D22042" w:rsidRDefault="00D22042" w:rsidP="00D2081A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p w14:paraId="6492DAEB" w14:textId="77777777" w:rsidR="00D2081A" w:rsidRDefault="000867A6" w:rsidP="000867A6">
      <w:pPr>
        <w:autoSpaceDE w:val="0"/>
        <w:autoSpaceDN w:val="0"/>
        <w:adjustRightInd w:val="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D2081A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D22042">
        <w:rPr>
          <w:rFonts w:cs="Times New Roman"/>
          <w:b/>
          <w:bCs/>
          <w:sz w:val="28"/>
          <w:szCs w:val="28"/>
        </w:rPr>
        <w:t>4</w:t>
      </w:r>
      <w:r w:rsidR="00D2081A">
        <w:rPr>
          <w:rFonts w:cs="Times New Roman"/>
          <w:b/>
          <w:bCs/>
          <w:sz w:val="28"/>
          <w:szCs w:val="28"/>
        </w:rPr>
        <w:t xml:space="preserve">  </w:t>
      </w:r>
      <w:r w:rsidR="00D2081A">
        <w:rPr>
          <w:rFonts w:cs="Times New Roman"/>
          <w:b/>
          <w:bCs/>
          <w:szCs w:val="24"/>
        </w:rPr>
        <w:t>Solving</w:t>
      </w:r>
      <w:proofErr w:type="gramEnd"/>
      <w:r w:rsidR="00D2081A">
        <w:rPr>
          <w:rFonts w:cs="Times New Roman"/>
          <w:b/>
          <w:bCs/>
          <w:szCs w:val="24"/>
        </w:rPr>
        <w:t xml:space="preserve"> a</w:t>
      </w:r>
      <w:r w:rsidR="00DA710E">
        <w:rPr>
          <w:rFonts w:cs="Times New Roman"/>
          <w:b/>
          <w:bCs/>
          <w:szCs w:val="24"/>
        </w:rPr>
        <w:t>n Equation Containing a Radical (Square Root)</w:t>
      </w:r>
    </w:p>
    <w:p w14:paraId="70E55A5C" w14:textId="77777777" w:rsidR="00D2081A" w:rsidRPr="0025130C" w:rsidRDefault="00230698" w:rsidP="00D2081A">
      <w:pPr>
        <w:autoSpaceDE w:val="0"/>
        <w:autoSpaceDN w:val="0"/>
        <w:adjustRightInd w:val="0"/>
        <w:rPr>
          <w:rFonts w:cs="Times New Roman"/>
          <w:i/>
          <w:szCs w:val="24"/>
        </w:rPr>
      </w:pPr>
      <w:r>
        <w:rPr>
          <w:rFonts w:cs="Times New Roman"/>
          <w:szCs w:val="24"/>
        </w:rPr>
        <w:t xml:space="preserve">Solve </w:t>
      </w:r>
      <w:r w:rsidR="000867A6" w:rsidRPr="004834B1">
        <w:rPr>
          <w:rFonts w:cs="Times New Roman"/>
          <w:position w:val="-8"/>
          <w:szCs w:val="24"/>
        </w:rPr>
        <w:object w:dxaOrig="1700" w:dyaOrig="360" w14:anchorId="33FFD04F">
          <v:shape id="_x0000_i1048" type="#_x0000_t75" style="width:85.2pt;height:18pt" o:ole="">
            <v:imagedata r:id="rId14" o:title=""/>
          </v:shape>
          <o:OLEObject Type="Embed" ProgID="Equation.DSMT4" ShapeID="_x0000_i1048" DrawAspect="Content" ObjectID="_1627817518" r:id="rId15"/>
        </w:object>
      </w:r>
    </w:p>
    <w:p w14:paraId="29C87854" w14:textId="77777777" w:rsidR="00D2081A" w:rsidRDefault="00D2081A" w:rsidP="00DD792C">
      <w:pPr>
        <w:autoSpaceDE w:val="0"/>
        <w:autoSpaceDN w:val="0"/>
        <w:adjustRightInd w:val="0"/>
      </w:pPr>
    </w:p>
    <w:p w14:paraId="0ABD0091" w14:textId="080174BE" w:rsidR="0011134E" w:rsidRDefault="0011134E" w:rsidP="00DD792C">
      <w:pPr>
        <w:autoSpaceDE w:val="0"/>
        <w:autoSpaceDN w:val="0"/>
        <w:adjustRightInd w:val="0"/>
      </w:pPr>
    </w:p>
    <w:p w14:paraId="3AE8622F" w14:textId="000B71A8" w:rsidR="00061CF9" w:rsidRDefault="00061CF9" w:rsidP="00DD792C">
      <w:pPr>
        <w:autoSpaceDE w:val="0"/>
        <w:autoSpaceDN w:val="0"/>
        <w:adjustRightInd w:val="0"/>
      </w:pPr>
    </w:p>
    <w:p w14:paraId="5213DF92" w14:textId="7DB8C919" w:rsidR="00061CF9" w:rsidRDefault="00061CF9" w:rsidP="00DD792C">
      <w:pPr>
        <w:autoSpaceDE w:val="0"/>
        <w:autoSpaceDN w:val="0"/>
        <w:adjustRightInd w:val="0"/>
      </w:pPr>
    </w:p>
    <w:p w14:paraId="3507B41A" w14:textId="03951234" w:rsidR="00061CF9" w:rsidRDefault="00061CF9" w:rsidP="00DD792C">
      <w:pPr>
        <w:autoSpaceDE w:val="0"/>
        <w:autoSpaceDN w:val="0"/>
        <w:adjustRightInd w:val="0"/>
      </w:pPr>
    </w:p>
    <w:p w14:paraId="08E816AE" w14:textId="4ABAD71E" w:rsidR="00061CF9" w:rsidRDefault="00061CF9" w:rsidP="00DD792C">
      <w:pPr>
        <w:autoSpaceDE w:val="0"/>
        <w:autoSpaceDN w:val="0"/>
        <w:adjustRightInd w:val="0"/>
      </w:pPr>
    </w:p>
    <w:p w14:paraId="7CDB85CB" w14:textId="0CA8AC2B" w:rsidR="00061CF9" w:rsidRDefault="00061CF9" w:rsidP="00DD792C">
      <w:pPr>
        <w:autoSpaceDE w:val="0"/>
        <w:autoSpaceDN w:val="0"/>
        <w:adjustRightInd w:val="0"/>
      </w:pPr>
    </w:p>
    <w:p w14:paraId="3DE1A4FE" w14:textId="14838708" w:rsidR="00061CF9" w:rsidRDefault="00061CF9" w:rsidP="00DD792C">
      <w:pPr>
        <w:autoSpaceDE w:val="0"/>
        <w:autoSpaceDN w:val="0"/>
        <w:adjustRightInd w:val="0"/>
      </w:pPr>
    </w:p>
    <w:p w14:paraId="14E000D2" w14:textId="77777777" w:rsidR="00061CF9" w:rsidRDefault="00061CF9" w:rsidP="00DD792C">
      <w:pPr>
        <w:autoSpaceDE w:val="0"/>
        <w:autoSpaceDN w:val="0"/>
        <w:adjustRightInd w:val="0"/>
      </w:pPr>
    </w:p>
    <w:p w14:paraId="0FCB6A2F" w14:textId="2C741E3D" w:rsidR="0011134E" w:rsidRDefault="00511406" w:rsidP="0011134E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lastRenderedPageBreak/>
        <w:t xml:space="preserve">CLASSROOM </w:t>
      </w:r>
      <w:r w:rsidR="0011134E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11134E">
        <w:rPr>
          <w:rFonts w:cs="Times New Roman"/>
          <w:b/>
          <w:bCs/>
          <w:sz w:val="28"/>
          <w:szCs w:val="28"/>
        </w:rPr>
        <w:t xml:space="preserve">5  </w:t>
      </w:r>
      <w:r w:rsidR="0011134E">
        <w:rPr>
          <w:rFonts w:cs="Times New Roman"/>
          <w:b/>
          <w:bCs/>
          <w:szCs w:val="24"/>
        </w:rPr>
        <w:t>Solving</w:t>
      </w:r>
      <w:proofErr w:type="gramEnd"/>
      <w:r w:rsidR="0011134E">
        <w:rPr>
          <w:rFonts w:cs="Times New Roman"/>
          <w:b/>
          <w:bCs/>
          <w:szCs w:val="24"/>
        </w:rPr>
        <w:t xml:space="preserve"> an Equation Containing Two Radicals</w:t>
      </w:r>
    </w:p>
    <w:p w14:paraId="09B546B3" w14:textId="77777777" w:rsidR="0011134E" w:rsidRDefault="0011134E" w:rsidP="0011134E">
      <w:pPr>
        <w:autoSpaceDE w:val="0"/>
        <w:autoSpaceDN w:val="0"/>
        <w:adjustRightInd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</w:t>
      </w:r>
      <w:r w:rsidR="00511406" w:rsidRPr="004834B1">
        <w:rPr>
          <w:rFonts w:cs="Times New Roman"/>
          <w:position w:val="-8"/>
          <w:szCs w:val="24"/>
        </w:rPr>
        <w:object w:dxaOrig="2060" w:dyaOrig="360" w14:anchorId="77E74867">
          <v:shape id="_x0000_i1049" type="#_x0000_t75" style="width:103.2pt;height:18pt" o:ole="">
            <v:imagedata r:id="rId16" o:title=""/>
          </v:shape>
          <o:OLEObject Type="Embed" ProgID="Equation.DSMT4" ShapeID="_x0000_i1049" DrawAspect="Content" ObjectID="_1627817519" r:id="rId17"/>
        </w:object>
      </w:r>
    </w:p>
    <w:p w14:paraId="0A65E84B" w14:textId="77777777" w:rsidR="007B62DD" w:rsidRDefault="007B62DD" w:rsidP="0011134E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028D3F9F" w14:textId="77777777" w:rsidR="007B62DD" w:rsidRDefault="007B62DD" w:rsidP="0011134E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7FCE56FA" w14:textId="77777777" w:rsidR="007B62DD" w:rsidRDefault="007B62DD" w:rsidP="0011134E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562038A7" w14:textId="77777777" w:rsidR="007B62DD" w:rsidRDefault="007B62DD" w:rsidP="0011134E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2D2A531C" w14:textId="77777777" w:rsidR="007B62DD" w:rsidRDefault="007B62DD" w:rsidP="0011134E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4BC316FD" w14:textId="77777777" w:rsidR="0083185A" w:rsidRDefault="0083185A" w:rsidP="0011134E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1655BC22" w14:textId="77777777" w:rsidR="0083185A" w:rsidRDefault="0083185A" w:rsidP="0011134E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721F1E1E" w14:textId="77777777" w:rsidR="007B62DD" w:rsidRDefault="007B62DD" w:rsidP="007B62DD">
      <w:pPr>
        <w:autoSpaceDE w:val="0"/>
        <w:autoSpaceDN w:val="0"/>
        <w:adjustRightInd w:val="0"/>
        <w:ind w:left="720" w:hanging="720"/>
        <w:rPr>
          <w:rFonts w:cs="Times New Roman"/>
          <w:b/>
          <w:bCs/>
          <w:i/>
          <w:szCs w:val="24"/>
        </w:rPr>
      </w:pPr>
    </w:p>
    <w:p w14:paraId="2ED366D3" w14:textId="77777777" w:rsidR="00511406" w:rsidRPr="007B62DD" w:rsidRDefault="00511406" w:rsidP="007B62DD">
      <w:pPr>
        <w:autoSpaceDE w:val="0"/>
        <w:autoSpaceDN w:val="0"/>
        <w:adjustRightInd w:val="0"/>
        <w:ind w:left="720" w:hanging="720"/>
        <w:rPr>
          <w:rFonts w:cs="Times New Roman"/>
          <w:b/>
          <w:bCs/>
          <w:szCs w:val="24"/>
        </w:rPr>
      </w:pPr>
    </w:p>
    <w:p w14:paraId="7F1C854A" w14:textId="77777777" w:rsidR="007B62DD" w:rsidRPr="007B62DD" w:rsidRDefault="007B62DD" w:rsidP="007B62DD">
      <w:pPr>
        <w:autoSpaceDE w:val="0"/>
        <w:autoSpaceDN w:val="0"/>
        <w:adjustRightInd w:val="0"/>
        <w:ind w:left="720" w:hanging="720"/>
        <w:rPr>
          <w:rFonts w:cs="Times New Roman"/>
          <w:b/>
          <w:bCs/>
          <w:szCs w:val="24"/>
        </w:rPr>
      </w:pPr>
    </w:p>
    <w:p w14:paraId="04326385" w14:textId="77777777" w:rsidR="007B62DD" w:rsidRDefault="007B62DD" w:rsidP="007B62DD">
      <w:pPr>
        <w:autoSpaceDE w:val="0"/>
        <w:autoSpaceDN w:val="0"/>
        <w:adjustRightInd w:val="0"/>
        <w:ind w:left="720" w:hanging="720"/>
        <w:rPr>
          <w:rFonts w:cs="Times New Roman"/>
          <w:b/>
          <w:bCs/>
          <w:szCs w:val="24"/>
        </w:rPr>
      </w:pPr>
    </w:p>
    <w:p w14:paraId="649ECD35" w14:textId="410F380C" w:rsidR="00277B32" w:rsidRPr="001865B8" w:rsidRDefault="00277B32" w:rsidP="00277B32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  <w:r>
        <w:rPr>
          <w:rFonts w:cs="Times New Roman"/>
          <w:b/>
          <w:bCs/>
          <w:sz w:val="28"/>
          <w:szCs w:val="28"/>
          <w:u w:val="single"/>
        </w:rPr>
        <w:t>Equations with Rational Exponents</w:t>
      </w:r>
    </w:p>
    <w:p w14:paraId="3B336271" w14:textId="77777777" w:rsidR="00277B32" w:rsidRDefault="00277B32" w:rsidP="00277B32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p w14:paraId="02E33231" w14:textId="77777777" w:rsidR="00277B32" w:rsidRDefault="005244A0" w:rsidP="00277B32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277B32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277B32">
        <w:rPr>
          <w:rFonts w:cs="Times New Roman"/>
          <w:b/>
          <w:bCs/>
          <w:sz w:val="28"/>
          <w:szCs w:val="28"/>
        </w:rPr>
        <w:t xml:space="preserve">7  </w:t>
      </w:r>
      <w:r w:rsidR="00277B32">
        <w:rPr>
          <w:rFonts w:cs="Times New Roman"/>
          <w:b/>
          <w:bCs/>
          <w:szCs w:val="24"/>
        </w:rPr>
        <w:t>Solving</w:t>
      </w:r>
      <w:proofErr w:type="gramEnd"/>
      <w:r w:rsidR="00277B32">
        <w:rPr>
          <w:rFonts w:cs="Times New Roman"/>
          <w:b/>
          <w:bCs/>
          <w:szCs w:val="24"/>
        </w:rPr>
        <w:t xml:space="preserve"> Equations with Rational Exponents</w:t>
      </w:r>
    </w:p>
    <w:p w14:paraId="610946BC" w14:textId="77777777" w:rsidR="001D621F" w:rsidRDefault="00277B32" w:rsidP="00877095">
      <w:pPr>
        <w:autoSpaceDE w:val="0"/>
        <w:autoSpaceDN w:val="0"/>
        <w:adjustRightInd w:val="0"/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>Solve each equation.</w:t>
      </w:r>
    </w:p>
    <w:p w14:paraId="3BEB7856" w14:textId="491EA559" w:rsidR="005244A0" w:rsidRDefault="005244A0" w:rsidP="005244A0">
      <w:pPr>
        <w:pStyle w:val="twoacross"/>
      </w:pPr>
      <w:r>
        <w:t>(a)</w:t>
      </w:r>
      <w:r>
        <w:tab/>
      </w:r>
      <w:r w:rsidRPr="004834B1">
        <w:rPr>
          <w:position w:val="-6"/>
        </w:rPr>
        <w:object w:dxaOrig="1020" w:dyaOrig="320" w14:anchorId="7ED19239">
          <v:shape id="_x0000_i1050" type="#_x0000_t75" style="width:51pt;height:16.2pt" o:ole="">
            <v:imagedata r:id="rId18" o:title=""/>
          </v:shape>
          <o:OLEObject Type="Embed" ProgID="Equation.DSMT4" ShapeID="_x0000_i1050" DrawAspect="Content" ObjectID="_1627817520" r:id="rId19"/>
        </w:object>
      </w:r>
      <w:r>
        <w:tab/>
      </w:r>
      <w:r w:rsidR="00061CF9">
        <w:tab/>
      </w:r>
      <w:r>
        <w:t>(b)</w:t>
      </w:r>
      <w:r w:rsidR="00061CF9">
        <w:t xml:space="preserve"> </w:t>
      </w:r>
      <w:r w:rsidRPr="00F73D7E">
        <w:rPr>
          <w:position w:val="-14"/>
        </w:rPr>
        <w:object w:dxaOrig="1320" w:dyaOrig="440" w14:anchorId="48E389D2">
          <v:shape id="_x0000_i1051" type="#_x0000_t75" style="width:66pt;height:22.2pt" o:ole="">
            <v:imagedata r:id="rId20" o:title=""/>
          </v:shape>
          <o:OLEObject Type="Embed" ProgID="Equation.DSMT4" ShapeID="_x0000_i1051" DrawAspect="Content" ObjectID="_1627817521" r:id="rId21"/>
        </w:object>
      </w:r>
    </w:p>
    <w:p w14:paraId="53744426" w14:textId="77777777" w:rsidR="00716B40" w:rsidRDefault="00716B40" w:rsidP="00716B40">
      <w:pPr>
        <w:autoSpaceDE w:val="0"/>
        <w:autoSpaceDN w:val="0"/>
        <w:adjustRightInd w:val="0"/>
      </w:pPr>
    </w:p>
    <w:p w14:paraId="2E673588" w14:textId="77777777" w:rsidR="00716B40" w:rsidRPr="003B3626" w:rsidRDefault="00716B40" w:rsidP="00716B40">
      <w:pPr>
        <w:autoSpaceDE w:val="0"/>
        <w:autoSpaceDN w:val="0"/>
        <w:adjustRightInd w:val="0"/>
        <w:rPr>
          <w:rFonts w:cs="Times New Roman"/>
          <w:b/>
          <w:bCs/>
          <w:szCs w:val="24"/>
          <w:u w:val="single"/>
        </w:rPr>
      </w:pPr>
    </w:p>
    <w:p w14:paraId="487D6012" w14:textId="77777777" w:rsidR="00716B40" w:rsidRPr="003B3626" w:rsidRDefault="00716B40" w:rsidP="00716B40">
      <w:pPr>
        <w:autoSpaceDE w:val="0"/>
        <w:autoSpaceDN w:val="0"/>
        <w:adjustRightInd w:val="0"/>
        <w:rPr>
          <w:rFonts w:cs="Times New Roman"/>
          <w:b/>
          <w:bCs/>
          <w:szCs w:val="24"/>
          <w:u w:val="single"/>
        </w:rPr>
      </w:pPr>
    </w:p>
    <w:p w14:paraId="0CDB7F30" w14:textId="77777777" w:rsidR="00716B40" w:rsidRDefault="00716B40" w:rsidP="00716B40">
      <w:pPr>
        <w:autoSpaceDE w:val="0"/>
        <w:autoSpaceDN w:val="0"/>
        <w:adjustRightInd w:val="0"/>
        <w:rPr>
          <w:rFonts w:cs="Times New Roman"/>
          <w:b/>
          <w:bCs/>
          <w:szCs w:val="24"/>
          <w:u w:val="single"/>
        </w:rPr>
      </w:pPr>
    </w:p>
    <w:p w14:paraId="5BAB1673" w14:textId="7C0A35F8" w:rsidR="00716B40" w:rsidRDefault="00716B40" w:rsidP="00277B32">
      <w:pPr>
        <w:autoSpaceDE w:val="0"/>
        <w:autoSpaceDN w:val="0"/>
        <w:adjustRightInd w:val="0"/>
      </w:pPr>
    </w:p>
    <w:p w14:paraId="2EC57051" w14:textId="6772ABC4" w:rsidR="00061CF9" w:rsidRDefault="00061CF9" w:rsidP="00277B32">
      <w:pPr>
        <w:autoSpaceDE w:val="0"/>
        <w:autoSpaceDN w:val="0"/>
        <w:adjustRightInd w:val="0"/>
      </w:pPr>
    </w:p>
    <w:p w14:paraId="35345DF6" w14:textId="35058574" w:rsidR="00061CF9" w:rsidRDefault="00061CF9" w:rsidP="00277B32">
      <w:pPr>
        <w:autoSpaceDE w:val="0"/>
        <w:autoSpaceDN w:val="0"/>
        <w:adjustRightInd w:val="0"/>
      </w:pPr>
    </w:p>
    <w:p w14:paraId="2FDD79E0" w14:textId="5E994BD5" w:rsidR="00061CF9" w:rsidRDefault="00061CF9" w:rsidP="00277B32">
      <w:pPr>
        <w:autoSpaceDE w:val="0"/>
        <w:autoSpaceDN w:val="0"/>
        <w:adjustRightInd w:val="0"/>
      </w:pPr>
    </w:p>
    <w:p w14:paraId="39FF12D4" w14:textId="098230CD" w:rsidR="00061CF9" w:rsidRDefault="00061CF9" w:rsidP="00277B32">
      <w:pPr>
        <w:autoSpaceDE w:val="0"/>
        <w:autoSpaceDN w:val="0"/>
        <w:adjustRightInd w:val="0"/>
      </w:pPr>
    </w:p>
    <w:p w14:paraId="6296DD85" w14:textId="77777777" w:rsidR="00061CF9" w:rsidRDefault="00061CF9" w:rsidP="00277B32">
      <w:pPr>
        <w:autoSpaceDE w:val="0"/>
        <w:autoSpaceDN w:val="0"/>
        <w:adjustRightInd w:val="0"/>
      </w:pPr>
      <w:bookmarkStart w:id="0" w:name="_GoBack"/>
      <w:bookmarkEnd w:id="0"/>
    </w:p>
    <w:p w14:paraId="4D891497" w14:textId="77777777" w:rsidR="00025A56" w:rsidRDefault="00025A56" w:rsidP="00277B32">
      <w:pPr>
        <w:autoSpaceDE w:val="0"/>
        <w:autoSpaceDN w:val="0"/>
        <w:adjustRightInd w:val="0"/>
      </w:pPr>
    </w:p>
    <w:p w14:paraId="700B334F" w14:textId="77777777" w:rsidR="00025A56" w:rsidRPr="001865B8" w:rsidRDefault="00025A56" w:rsidP="00025A56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  <w:r>
        <w:rPr>
          <w:rFonts w:cs="Times New Roman"/>
          <w:b/>
          <w:bCs/>
          <w:sz w:val="28"/>
          <w:szCs w:val="28"/>
          <w:u w:val="single"/>
        </w:rPr>
        <w:t>Equations Quadratic in Form</w:t>
      </w:r>
    </w:p>
    <w:p w14:paraId="78BC5FFF" w14:textId="77777777" w:rsidR="00025A56" w:rsidRDefault="00025A56" w:rsidP="00025A56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p w14:paraId="281F52AF" w14:textId="77777777" w:rsidR="004C2C79" w:rsidRDefault="005244A0" w:rsidP="004C2C79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4C2C79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4C2C79">
        <w:rPr>
          <w:rFonts w:cs="Times New Roman"/>
          <w:b/>
          <w:bCs/>
          <w:sz w:val="28"/>
          <w:szCs w:val="28"/>
        </w:rPr>
        <w:t xml:space="preserve">8  </w:t>
      </w:r>
      <w:r w:rsidR="004C2C79">
        <w:rPr>
          <w:rFonts w:cs="Times New Roman"/>
          <w:b/>
          <w:bCs/>
          <w:szCs w:val="24"/>
        </w:rPr>
        <w:t>Solving</w:t>
      </w:r>
      <w:proofErr w:type="gramEnd"/>
      <w:r w:rsidR="004C2C79">
        <w:rPr>
          <w:rFonts w:cs="Times New Roman"/>
          <w:b/>
          <w:bCs/>
          <w:szCs w:val="24"/>
        </w:rPr>
        <w:t xml:space="preserve"> Equations Quadratic in Form</w:t>
      </w:r>
    </w:p>
    <w:p w14:paraId="54B3CE80" w14:textId="77777777" w:rsidR="004C2C79" w:rsidRDefault="004C2C79" w:rsidP="00877095">
      <w:pPr>
        <w:autoSpaceDE w:val="0"/>
        <w:autoSpaceDN w:val="0"/>
        <w:adjustRightInd w:val="0"/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>Solve each equation.</w:t>
      </w:r>
    </w:p>
    <w:p w14:paraId="28A55B09" w14:textId="708C33A1" w:rsidR="005244A0" w:rsidRDefault="005244A0" w:rsidP="005244A0">
      <w:pPr>
        <w:tabs>
          <w:tab w:val="left" w:pos="450"/>
          <w:tab w:val="left" w:pos="3960"/>
          <w:tab w:val="left" w:pos="459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(a)</w:t>
      </w:r>
      <w:r>
        <w:rPr>
          <w:rFonts w:cs="Times New Roman"/>
          <w:b/>
          <w:szCs w:val="24"/>
        </w:rPr>
        <w:tab/>
      </w:r>
      <w:r w:rsidRPr="00C57AA4">
        <w:rPr>
          <w:rFonts w:cs="Times New Roman"/>
          <w:b/>
          <w:position w:val="-14"/>
          <w:szCs w:val="24"/>
        </w:rPr>
        <w:object w:dxaOrig="2799" w:dyaOrig="440" w14:anchorId="5C2B1388">
          <v:shape id="_x0000_i1052" type="#_x0000_t75" style="width:139.8pt;height:22.2pt" o:ole="">
            <v:imagedata r:id="rId22" o:title=""/>
          </v:shape>
          <o:OLEObject Type="Embed" ProgID="Equation.DSMT4" ShapeID="_x0000_i1052" DrawAspect="Content" ObjectID="_1627817522" r:id="rId23"/>
        </w:object>
      </w:r>
      <w:r w:rsidR="00061CF9">
        <w:rPr>
          <w:rFonts w:cs="Times New Roman"/>
          <w:b/>
          <w:szCs w:val="24"/>
        </w:rPr>
        <w:tab/>
      </w:r>
      <w:r w:rsidR="00061CF9"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>(b)</w:t>
      </w:r>
      <w:r w:rsidR="00061CF9">
        <w:rPr>
          <w:rFonts w:cs="Times New Roman"/>
          <w:b/>
          <w:szCs w:val="24"/>
        </w:rPr>
        <w:t xml:space="preserve">  </w:t>
      </w:r>
      <w:r w:rsidRPr="004834B1">
        <w:rPr>
          <w:rFonts w:cs="Times New Roman"/>
          <w:b/>
          <w:position w:val="-6"/>
          <w:szCs w:val="24"/>
        </w:rPr>
        <w:object w:dxaOrig="1579" w:dyaOrig="320" w14:anchorId="527677AE">
          <v:shape id="_x0000_i1075" type="#_x0000_t75" style="width:79.2pt;height:16.2pt" o:ole="">
            <v:imagedata r:id="rId24" o:title=""/>
          </v:shape>
          <o:OLEObject Type="Embed" ProgID="Equation.DSMT4" ShapeID="_x0000_i1075" DrawAspect="Content" ObjectID="_1627817523" r:id="rId25"/>
        </w:object>
      </w:r>
    </w:p>
    <w:sectPr w:rsidR="005244A0" w:rsidSect="00061CF9">
      <w:pgSz w:w="12240" w:h="15840" w:code="1"/>
      <w:pgMar w:top="1080" w:right="1080" w:bottom="1080" w:left="1080" w:header="907" w:footer="907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61BFF12" w14:textId="77777777" w:rsidR="006B50AD" w:rsidRDefault="006B50AD">
      <w:r>
        <w:separator/>
      </w:r>
    </w:p>
  </w:endnote>
  <w:endnote w:type="continuationSeparator" w:id="0">
    <w:p w14:paraId="0304793D" w14:textId="77777777" w:rsidR="006B50AD" w:rsidRDefault="006B50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6D46B0" w14:textId="77777777" w:rsidR="006B50AD" w:rsidRDefault="006B50AD">
      <w:r>
        <w:separator/>
      </w:r>
    </w:p>
  </w:footnote>
  <w:footnote w:type="continuationSeparator" w:id="0">
    <w:p w14:paraId="6CF5A990" w14:textId="77777777" w:rsidR="006B50AD" w:rsidRDefault="006B50A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87"/>
  <w:drawingGridVerticalSpacing w:val="187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17F5"/>
    <w:rsid w:val="00001FE8"/>
    <w:rsid w:val="00004DC5"/>
    <w:rsid w:val="00021464"/>
    <w:rsid w:val="00021561"/>
    <w:rsid w:val="0002272D"/>
    <w:rsid w:val="00025A56"/>
    <w:rsid w:val="00033369"/>
    <w:rsid w:val="00036493"/>
    <w:rsid w:val="00040BE2"/>
    <w:rsid w:val="00041E59"/>
    <w:rsid w:val="000444C9"/>
    <w:rsid w:val="00045091"/>
    <w:rsid w:val="0004564A"/>
    <w:rsid w:val="00053D51"/>
    <w:rsid w:val="00061CF9"/>
    <w:rsid w:val="00062607"/>
    <w:rsid w:val="00067845"/>
    <w:rsid w:val="000714BD"/>
    <w:rsid w:val="00073511"/>
    <w:rsid w:val="00073E79"/>
    <w:rsid w:val="00075863"/>
    <w:rsid w:val="000800E7"/>
    <w:rsid w:val="00081437"/>
    <w:rsid w:val="000867A6"/>
    <w:rsid w:val="00087AA6"/>
    <w:rsid w:val="0009296C"/>
    <w:rsid w:val="00093FAA"/>
    <w:rsid w:val="000B1610"/>
    <w:rsid w:val="000B3235"/>
    <w:rsid w:val="000B32D1"/>
    <w:rsid w:val="000B3A40"/>
    <w:rsid w:val="000B5208"/>
    <w:rsid w:val="000B7C2B"/>
    <w:rsid w:val="000C0BEF"/>
    <w:rsid w:val="000C17B4"/>
    <w:rsid w:val="000C3BC1"/>
    <w:rsid w:val="000C7B46"/>
    <w:rsid w:val="000E0086"/>
    <w:rsid w:val="000E244F"/>
    <w:rsid w:val="000E3276"/>
    <w:rsid w:val="00100336"/>
    <w:rsid w:val="00105E30"/>
    <w:rsid w:val="0011134E"/>
    <w:rsid w:val="001115DE"/>
    <w:rsid w:val="00115690"/>
    <w:rsid w:val="00117402"/>
    <w:rsid w:val="0011766C"/>
    <w:rsid w:val="001177DA"/>
    <w:rsid w:val="001214AB"/>
    <w:rsid w:val="00135721"/>
    <w:rsid w:val="00142EE6"/>
    <w:rsid w:val="00147203"/>
    <w:rsid w:val="001645B9"/>
    <w:rsid w:val="0016575D"/>
    <w:rsid w:val="001775EC"/>
    <w:rsid w:val="00181084"/>
    <w:rsid w:val="00183A54"/>
    <w:rsid w:val="001865B8"/>
    <w:rsid w:val="00191C56"/>
    <w:rsid w:val="00195655"/>
    <w:rsid w:val="00195DC1"/>
    <w:rsid w:val="001A00F2"/>
    <w:rsid w:val="001A027C"/>
    <w:rsid w:val="001A1C3A"/>
    <w:rsid w:val="001A5886"/>
    <w:rsid w:val="001A77B8"/>
    <w:rsid w:val="001B4A2F"/>
    <w:rsid w:val="001B5221"/>
    <w:rsid w:val="001C2DF0"/>
    <w:rsid w:val="001C5C2C"/>
    <w:rsid w:val="001C6770"/>
    <w:rsid w:val="001D621F"/>
    <w:rsid w:val="001E5E95"/>
    <w:rsid w:val="001F081F"/>
    <w:rsid w:val="001F34D2"/>
    <w:rsid w:val="001F36BE"/>
    <w:rsid w:val="001F48C2"/>
    <w:rsid w:val="001F5B72"/>
    <w:rsid w:val="0020567A"/>
    <w:rsid w:val="00207B64"/>
    <w:rsid w:val="002113B7"/>
    <w:rsid w:val="002129BD"/>
    <w:rsid w:val="00215734"/>
    <w:rsid w:val="00215B85"/>
    <w:rsid w:val="00220A2B"/>
    <w:rsid w:val="00223672"/>
    <w:rsid w:val="002270E2"/>
    <w:rsid w:val="0023020E"/>
    <w:rsid w:val="00230698"/>
    <w:rsid w:val="00231EF5"/>
    <w:rsid w:val="00233985"/>
    <w:rsid w:val="002415C9"/>
    <w:rsid w:val="00244E50"/>
    <w:rsid w:val="00245792"/>
    <w:rsid w:val="002500BE"/>
    <w:rsid w:val="0025130C"/>
    <w:rsid w:val="00251580"/>
    <w:rsid w:val="002551DC"/>
    <w:rsid w:val="002602CE"/>
    <w:rsid w:val="002667CC"/>
    <w:rsid w:val="00277069"/>
    <w:rsid w:val="00277B32"/>
    <w:rsid w:val="002807DA"/>
    <w:rsid w:val="00281D03"/>
    <w:rsid w:val="00281DD8"/>
    <w:rsid w:val="00285F39"/>
    <w:rsid w:val="00292AEC"/>
    <w:rsid w:val="0029653D"/>
    <w:rsid w:val="002967EF"/>
    <w:rsid w:val="00296D6F"/>
    <w:rsid w:val="002A7486"/>
    <w:rsid w:val="002B10CD"/>
    <w:rsid w:val="002B529F"/>
    <w:rsid w:val="002B58A3"/>
    <w:rsid w:val="002B7673"/>
    <w:rsid w:val="002C3822"/>
    <w:rsid w:val="002C39E9"/>
    <w:rsid w:val="002C7D69"/>
    <w:rsid w:val="002D5184"/>
    <w:rsid w:val="002D6AB2"/>
    <w:rsid w:val="002E2B31"/>
    <w:rsid w:val="002F30F8"/>
    <w:rsid w:val="002F6472"/>
    <w:rsid w:val="0030274C"/>
    <w:rsid w:val="00305A32"/>
    <w:rsid w:val="00305EE1"/>
    <w:rsid w:val="00312ED2"/>
    <w:rsid w:val="00320CB0"/>
    <w:rsid w:val="00325296"/>
    <w:rsid w:val="00331B35"/>
    <w:rsid w:val="003326C3"/>
    <w:rsid w:val="003419F0"/>
    <w:rsid w:val="003463F4"/>
    <w:rsid w:val="00355286"/>
    <w:rsid w:val="00355E23"/>
    <w:rsid w:val="00355FBD"/>
    <w:rsid w:val="003655E4"/>
    <w:rsid w:val="00376264"/>
    <w:rsid w:val="003767D5"/>
    <w:rsid w:val="00383F04"/>
    <w:rsid w:val="00384558"/>
    <w:rsid w:val="00391F61"/>
    <w:rsid w:val="00395DCA"/>
    <w:rsid w:val="003A1C16"/>
    <w:rsid w:val="003A3082"/>
    <w:rsid w:val="003A4006"/>
    <w:rsid w:val="003A435E"/>
    <w:rsid w:val="003A5F2B"/>
    <w:rsid w:val="003B21A3"/>
    <w:rsid w:val="003B3626"/>
    <w:rsid w:val="003B4778"/>
    <w:rsid w:val="003C4F6D"/>
    <w:rsid w:val="003C7FBC"/>
    <w:rsid w:val="003D11F4"/>
    <w:rsid w:val="003D289A"/>
    <w:rsid w:val="003D29D3"/>
    <w:rsid w:val="003D5210"/>
    <w:rsid w:val="003D7E73"/>
    <w:rsid w:val="003E0090"/>
    <w:rsid w:val="003E0B65"/>
    <w:rsid w:val="003E10C4"/>
    <w:rsid w:val="003E4410"/>
    <w:rsid w:val="003E7B9A"/>
    <w:rsid w:val="003F146F"/>
    <w:rsid w:val="003F3C34"/>
    <w:rsid w:val="003F55A2"/>
    <w:rsid w:val="00400847"/>
    <w:rsid w:val="00402BE6"/>
    <w:rsid w:val="00402EC7"/>
    <w:rsid w:val="0041142E"/>
    <w:rsid w:val="00414D59"/>
    <w:rsid w:val="00421E3C"/>
    <w:rsid w:val="0042470F"/>
    <w:rsid w:val="0043089B"/>
    <w:rsid w:val="004321E0"/>
    <w:rsid w:val="004374BF"/>
    <w:rsid w:val="0045626A"/>
    <w:rsid w:val="00464990"/>
    <w:rsid w:val="00464D05"/>
    <w:rsid w:val="00466664"/>
    <w:rsid w:val="00466825"/>
    <w:rsid w:val="004724F5"/>
    <w:rsid w:val="00474A72"/>
    <w:rsid w:val="004763B0"/>
    <w:rsid w:val="004820BF"/>
    <w:rsid w:val="004834B1"/>
    <w:rsid w:val="00490D1B"/>
    <w:rsid w:val="00492F56"/>
    <w:rsid w:val="004939A4"/>
    <w:rsid w:val="004A36E5"/>
    <w:rsid w:val="004A79B9"/>
    <w:rsid w:val="004B089B"/>
    <w:rsid w:val="004B352B"/>
    <w:rsid w:val="004B6157"/>
    <w:rsid w:val="004C2C79"/>
    <w:rsid w:val="004C2FDC"/>
    <w:rsid w:val="004C42F3"/>
    <w:rsid w:val="004C7170"/>
    <w:rsid w:val="004D514B"/>
    <w:rsid w:val="004E56C1"/>
    <w:rsid w:val="004F73A8"/>
    <w:rsid w:val="005008CE"/>
    <w:rsid w:val="00500B9C"/>
    <w:rsid w:val="00501A29"/>
    <w:rsid w:val="00501DEF"/>
    <w:rsid w:val="0050669A"/>
    <w:rsid w:val="00511406"/>
    <w:rsid w:val="00512B9F"/>
    <w:rsid w:val="00520933"/>
    <w:rsid w:val="00520E95"/>
    <w:rsid w:val="00521B80"/>
    <w:rsid w:val="00521F6B"/>
    <w:rsid w:val="00523754"/>
    <w:rsid w:val="005244A0"/>
    <w:rsid w:val="005270EC"/>
    <w:rsid w:val="00530C5B"/>
    <w:rsid w:val="00531DA9"/>
    <w:rsid w:val="00534E0A"/>
    <w:rsid w:val="00554186"/>
    <w:rsid w:val="00556D0F"/>
    <w:rsid w:val="00557D8A"/>
    <w:rsid w:val="00562DDD"/>
    <w:rsid w:val="0056347F"/>
    <w:rsid w:val="00570A48"/>
    <w:rsid w:val="0057298E"/>
    <w:rsid w:val="00574A23"/>
    <w:rsid w:val="00580812"/>
    <w:rsid w:val="00581A3C"/>
    <w:rsid w:val="005853AF"/>
    <w:rsid w:val="00590FF2"/>
    <w:rsid w:val="00592DB9"/>
    <w:rsid w:val="005A0782"/>
    <w:rsid w:val="005A1A13"/>
    <w:rsid w:val="005A3C25"/>
    <w:rsid w:val="005A601D"/>
    <w:rsid w:val="005C30A7"/>
    <w:rsid w:val="005C3910"/>
    <w:rsid w:val="005C4661"/>
    <w:rsid w:val="005C59F6"/>
    <w:rsid w:val="005C60C0"/>
    <w:rsid w:val="005D09DC"/>
    <w:rsid w:val="005E375A"/>
    <w:rsid w:val="005F08B1"/>
    <w:rsid w:val="005F1026"/>
    <w:rsid w:val="005F2981"/>
    <w:rsid w:val="005F78DE"/>
    <w:rsid w:val="00604755"/>
    <w:rsid w:val="00610B2F"/>
    <w:rsid w:val="00613601"/>
    <w:rsid w:val="006159A0"/>
    <w:rsid w:val="00616326"/>
    <w:rsid w:val="0062371E"/>
    <w:rsid w:val="00623A91"/>
    <w:rsid w:val="00623CC8"/>
    <w:rsid w:val="00626611"/>
    <w:rsid w:val="006300B5"/>
    <w:rsid w:val="00640ACF"/>
    <w:rsid w:val="00644C11"/>
    <w:rsid w:val="006475CD"/>
    <w:rsid w:val="00647BBA"/>
    <w:rsid w:val="00652864"/>
    <w:rsid w:val="00654FAB"/>
    <w:rsid w:val="00657D54"/>
    <w:rsid w:val="00663B4F"/>
    <w:rsid w:val="00664F74"/>
    <w:rsid w:val="00665DFC"/>
    <w:rsid w:val="00677439"/>
    <w:rsid w:val="00683D29"/>
    <w:rsid w:val="006A268E"/>
    <w:rsid w:val="006A4F78"/>
    <w:rsid w:val="006A642D"/>
    <w:rsid w:val="006B317F"/>
    <w:rsid w:val="006B50AD"/>
    <w:rsid w:val="006B6FEF"/>
    <w:rsid w:val="006C1153"/>
    <w:rsid w:val="006C1A7D"/>
    <w:rsid w:val="006C3C96"/>
    <w:rsid w:val="006C413C"/>
    <w:rsid w:val="006D2106"/>
    <w:rsid w:val="006D37ED"/>
    <w:rsid w:val="006D5833"/>
    <w:rsid w:val="006E33B3"/>
    <w:rsid w:val="006E796F"/>
    <w:rsid w:val="006F21EB"/>
    <w:rsid w:val="006F48EB"/>
    <w:rsid w:val="006F5025"/>
    <w:rsid w:val="007100E6"/>
    <w:rsid w:val="00716B40"/>
    <w:rsid w:val="00722253"/>
    <w:rsid w:val="00722CB3"/>
    <w:rsid w:val="0072422C"/>
    <w:rsid w:val="0072521E"/>
    <w:rsid w:val="00727FE7"/>
    <w:rsid w:val="007339D0"/>
    <w:rsid w:val="00733AC6"/>
    <w:rsid w:val="00735FD9"/>
    <w:rsid w:val="0073700E"/>
    <w:rsid w:val="007418B7"/>
    <w:rsid w:val="00743DB7"/>
    <w:rsid w:val="00743DBD"/>
    <w:rsid w:val="007537AE"/>
    <w:rsid w:val="00760517"/>
    <w:rsid w:val="00775A47"/>
    <w:rsid w:val="007762EE"/>
    <w:rsid w:val="00777FB4"/>
    <w:rsid w:val="0078673E"/>
    <w:rsid w:val="007944DE"/>
    <w:rsid w:val="00794521"/>
    <w:rsid w:val="00794E87"/>
    <w:rsid w:val="007957F6"/>
    <w:rsid w:val="007A16FC"/>
    <w:rsid w:val="007A1D62"/>
    <w:rsid w:val="007A2181"/>
    <w:rsid w:val="007A2CC0"/>
    <w:rsid w:val="007A3428"/>
    <w:rsid w:val="007A37CD"/>
    <w:rsid w:val="007A4AFA"/>
    <w:rsid w:val="007A5FFA"/>
    <w:rsid w:val="007A628C"/>
    <w:rsid w:val="007B2BBE"/>
    <w:rsid w:val="007B62DD"/>
    <w:rsid w:val="007B7530"/>
    <w:rsid w:val="007B77FD"/>
    <w:rsid w:val="007B780F"/>
    <w:rsid w:val="007B791E"/>
    <w:rsid w:val="007C23CC"/>
    <w:rsid w:val="007C3A73"/>
    <w:rsid w:val="007E29E3"/>
    <w:rsid w:val="007E36F9"/>
    <w:rsid w:val="007E3892"/>
    <w:rsid w:val="007E4608"/>
    <w:rsid w:val="007E6550"/>
    <w:rsid w:val="007F5D56"/>
    <w:rsid w:val="008026F7"/>
    <w:rsid w:val="00803034"/>
    <w:rsid w:val="00807377"/>
    <w:rsid w:val="0081167C"/>
    <w:rsid w:val="008169E0"/>
    <w:rsid w:val="00822056"/>
    <w:rsid w:val="0082779E"/>
    <w:rsid w:val="0083185A"/>
    <w:rsid w:val="00840B5D"/>
    <w:rsid w:val="008504FE"/>
    <w:rsid w:val="008520D3"/>
    <w:rsid w:val="0085320A"/>
    <w:rsid w:val="0085375A"/>
    <w:rsid w:val="008640E6"/>
    <w:rsid w:val="00864C81"/>
    <w:rsid w:val="0086791A"/>
    <w:rsid w:val="00867DE6"/>
    <w:rsid w:val="008703DA"/>
    <w:rsid w:val="00877095"/>
    <w:rsid w:val="008773B9"/>
    <w:rsid w:val="00877435"/>
    <w:rsid w:val="00883BCE"/>
    <w:rsid w:val="00884570"/>
    <w:rsid w:val="008853B6"/>
    <w:rsid w:val="00887E66"/>
    <w:rsid w:val="008946BB"/>
    <w:rsid w:val="008A294B"/>
    <w:rsid w:val="008A658C"/>
    <w:rsid w:val="008B05C5"/>
    <w:rsid w:val="008B4FF2"/>
    <w:rsid w:val="008C0D66"/>
    <w:rsid w:val="008D4139"/>
    <w:rsid w:val="008D5487"/>
    <w:rsid w:val="008D732D"/>
    <w:rsid w:val="008E0CF4"/>
    <w:rsid w:val="008E1C3E"/>
    <w:rsid w:val="008E5FD9"/>
    <w:rsid w:val="008E6D08"/>
    <w:rsid w:val="008F098D"/>
    <w:rsid w:val="008F2932"/>
    <w:rsid w:val="008F70CA"/>
    <w:rsid w:val="00900E93"/>
    <w:rsid w:val="00911514"/>
    <w:rsid w:val="00911FA8"/>
    <w:rsid w:val="00916D18"/>
    <w:rsid w:val="00926D01"/>
    <w:rsid w:val="00930387"/>
    <w:rsid w:val="00933FCE"/>
    <w:rsid w:val="009348D2"/>
    <w:rsid w:val="009369BD"/>
    <w:rsid w:val="00936F54"/>
    <w:rsid w:val="009411BA"/>
    <w:rsid w:val="00943C48"/>
    <w:rsid w:val="00947014"/>
    <w:rsid w:val="00961927"/>
    <w:rsid w:val="0096336B"/>
    <w:rsid w:val="00970568"/>
    <w:rsid w:val="0097236E"/>
    <w:rsid w:val="009869AA"/>
    <w:rsid w:val="00995D7B"/>
    <w:rsid w:val="009A2004"/>
    <w:rsid w:val="009A3590"/>
    <w:rsid w:val="009A4220"/>
    <w:rsid w:val="009A6BFA"/>
    <w:rsid w:val="009A72A5"/>
    <w:rsid w:val="009B2681"/>
    <w:rsid w:val="009C56B1"/>
    <w:rsid w:val="009D66EF"/>
    <w:rsid w:val="009E3A95"/>
    <w:rsid w:val="009E57B5"/>
    <w:rsid w:val="009E6AE7"/>
    <w:rsid w:val="009F0468"/>
    <w:rsid w:val="00A045CB"/>
    <w:rsid w:val="00A06F40"/>
    <w:rsid w:val="00A203A7"/>
    <w:rsid w:val="00A313F2"/>
    <w:rsid w:val="00A35BCE"/>
    <w:rsid w:val="00A454AC"/>
    <w:rsid w:val="00A56011"/>
    <w:rsid w:val="00A57424"/>
    <w:rsid w:val="00A6296A"/>
    <w:rsid w:val="00A63401"/>
    <w:rsid w:val="00A664B3"/>
    <w:rsid w:val="00A71A71"/>
    <w:rsid w:val="00A729B8"/>
    <w:rsid w:val="00A81117"/>
    <w:rsid w:val="00A8130E"/>
    <w:rsid w:val="00A85DB1"/>
    <w:rsid w:val="00A9234D"/>
    <w:rsid w:val="00A93353"/>
    <w:rsid w:val="00A93A8D"/>
    <w:rsid w:val="00A94D53"/>
    <w:rsid w:val="00A954C4"/>
    <w:rsid w:val="00AB0176"/>
    <w:rsid w:val="00AB0888"/>
    <w:rsid w:val="00AB2558"/>
    <w:rsid w:val="00AB2BFE"/>
    <w:rsid w:val="00AB3A9D"/>
    <w:rsid w:val="00AB62CF"/>
    <w:rsid w:val="00AB7B3A"/>
    <w:rsid w:val="00AC5CF5"/>
    <w:rsid w:val="00AC5DD1"/>
    <w:rsid w:val="00AD1383"/>
    <w:rsid w:val="00AD7A5A"/>
    <w:rsid w:val="00AE72E1"/>
    <w:rsid w:val="00AF30D7"/>
    <w:rsid w:val="00AF4FEA"/>
    <w:rsid w:val="00B04EC7"/>
    <w:rsid w:val="00B07995"/>
    <w:rsid w:val="00B11D01"/>
    <w:rsid w:val="00B164EC"/>
    <w:rsid w:val="00B22144"/>
    <w:rsid w:val="00B23DED"/>
    <w:rsid w:val="00B2703E"/>
    <w:rsid w:val="00B27155"/>
    <w:rsid w:val="00B2778D"/>
    <w:rsid w:val="00B35F98"/>
    <w:rsid w:val="00B45427"/>
    <w:rsid w:val="00B64284"/>
    <w:rsid w:val="00B656B7"/>
    <w:rsid w:val="00B65743"/>
    <w:rsid w:val="00B71661"/>
    <w:rsid w:val="00B801E9"/>
    <w:rsid w:val="00B814A5"/>
    <w:rsid w:val="00B8754F"/>
    <w:rsid w:val="00B94735"/>
    <w:rsid w:val="00BB4EBF"/>
    <w:rsid w:val="00BB56F6"/>
    <w:rsid w:val="00BB676D"/>
    <w:rsid w:val="00BB6E16"/>
    <w:rsid w:val="00BC0C8D"/>
    <w:rsid w:val="00BC449C"/>
    <w:rsid w:val="00BC552B"/>
    <w:rsid w:val="00BD11F8"/>
    <w:rsid w:val="00BD41CA"/>
    <w:rsid w:val="00BD4F9F"/>
    <w:rsid w:val="00BE2406"/>
    <w:rsid w:val="00BE2653"/>
    <w:rsid w:val="00BE2FC0"/>
    <w:rsid w:val="00BF0A34"/>
    <w:rsid w:val="00BF0D09"/>
    <w:rsid w:val="00BF4FD8"/>
    <w:rsid w:val="00BF66E6"/>
    <w:rsid w:val="00C03BC1"/>
    <w:rsid w:val="00C0689A"/>
    <w:rsid w:val="00C11BD9"/>
    <w:rsid w:val="00C12D02"/>
    <w:rsid w:val="00C2646E"/>
    <w:rsid w:val="00C33C90"/>
    <w:rsid w:val="00C36495"/>
    <w:rsid w:val="00C50FD4"/>
    <w:rsid w:val="00C638F5"/>
    <w:rsid w:val="00C650DB"/>
    <w:rsid w:val="00C66055"/>
    <w:rsid w:val="00C73EDA"/>
    <w:rsid w:val="00C76379"/>
    <w:rsid w:val="00C8199C"/>
    <w:rsid w:val="00C94450"/>
    <w:rsid w:val="00CA5792"/>
    <w:rsid w:val="00CB32B3"/>
    <w:rsid w:val="00CC1039"/>
    <w:rsid w:val="00CC456A"/>
    <w:rsid w:val="00CC4D18"/>
    <w:rsid w:val="00CC60EC"/>
    <w:rsid w:val="00CC623D"/>
    <w:rsid w:val="00CD24C4"/>
    <w:rsid w:val="00CD7385"/>
    <w:rsid w:val="00CE1D07"/>
    <w:rsid w:val="00CE6F2E"/>
    <w:rsid w:val="00CF087F"/>
    <w:rsid w:val="00CF5E6F"/>
    <w:rsid w:val="00CF74C2"/>
    <w:rsid w:val="00D04455"/>
    <w:rsid w:val="00D049B7"/>
    <w:rsid w:val="00D100B3"/>
    <w:rsid w:val="00D11423"/>
    <w:rsid w:val="00D13D3B"/>
    <w:rsid w:val="00D20767"/>
    <w:rsid w:val="00D2081A"/>
    <w:rsid w:val="00D2125B"/>
    <w:rsid w:val="00D22042"/>
    <w:rsid w:val="00D23304"/>
    <w:rsid w:val="00D32516"/>
    <w:rsid w:val="00D366F3"/>
    <w:rsid w:val="00D42271"/>
    <w:rsid w:val="00D42677"/>
    <w:rsid w:val="00D473D6"/>
    <w:rsid w:val="00D47860"/>
    <w:rsid w:val="00D51A6F"/>
    <w:rsid w:val="00D5240F"/>
    <w:rsid w:val="00D61BF8"/>
    <w:rsid w:val="00D729BE"/>
    <w:rsid w:val="00D86291"/>
    <w:rsid w:val="00D863BE"/>
    <w:rsid w:val="00D90ADF"/>
    <w:rsid w:val="00DA05AC"/>
    <w:rsid w:val="00DA69CD"/>
    <w:rsid w:val="00DA710E"/>
    <w:rsid w:val="00DA7188"/>
    <w:rsid w:val="00DA7C66"/>
    <w:rsid w:val="00DA7C98"/>
    <w:rsid w:val="00DB00B5"/>
    <w:rsid w:val="00DB0491"/>
    <w:rsid w:val="00DB3CE7"/>
    <w:rsid w:val="00DC23AD"/>
    <w:rsid w:val="00DC23D9"/>
    <w:rsid w:val="00DC2AA8"/>
    <w:rsid w:val="00DC49D3"/>
    <w:rsid w:val="00DC654C"/>
    <w:rsid w:val="00DC66A8"/>
    <w:rsid w:val="00DD4F64"/>
    <w:rsid w:val="00DD5466"/>
    <w:rsid w:val="00DD5828"/>
    <w:rsid w:val="00DD792C"/>
    <w:rsid w:val="00DE5060"/>
    <w:rsid w:val="00DE51A0"/>
    <w:rsid w:val="00DE580B"/>
    <w:rsid w:val="00DF40F3"/>
    <w:rsid w:val="00DF419D"/>
    <w:rsid w:val="00DF4AC4"/>
    <w:rsid w:val="00DF7403"/>
    <w:rsid w:val="00E064B6"/>
    <w:rsid w:val="00E11613"/>
    <w:rsid w:val="00E11FA2"/>
    <w:rsid w:val="00E12546"/>
    <w:rsid w:val="00E137F4"/>
    <w:rsid w:val="00E145E9"/>
    <w:rsid w:val="00E26E99"/>
    <w:rsid w:val="00E279CF"/>
    <w:rsid w:val="00E27C2A"/>
    <w:rsid w:val="00E30BA5"/>
    <w:rsid w:val="00E334BB"/>
    <w:rsid w:val="00E33514"/>
    <w:rsid w:val="00E36658"/>
    <w:rsid w:val="00E43A63"/>
    <w:rsid w:val="00E51DAE"/>
    <w:rsid w:val="00E5499E"/>
    <w:rsid w:val="00E55FB9"/>
    <w:rsid w:val="00E60567"/>
    <w:rsid w:val="00E60766"/>
    <w:rsid w:val="00E613E1"/>
    <w:rsid w:val="00E617F5"/>
    <w:rsid w:val="00E6234D"/>
    <w:rsid w:val="00E71F6E"/>
    <w:rsid w:val="00E72B13"/>
    <w:rsid w:val="00E73225"/>
    <w:rsid w:val="00E747EE"/>
    <w:rsid w:val="00E74A39"/>
    <w:rsid w:val="00E96E94"/>
    <w:rsid w:val="00E97835"/>
    <w:rsid w:val="00EA0479"/>
    <w:rsid w:val="00EA1A01"/>
    <w:rsid w:val="00EA692D"/>
    <w:rsid w:val="00EB6914"/>
    <w:rsid w:val="00EC62F0"/>
    <w:rsid w:val="00ED233B"/>
    <w:rsid w:val="00ED53FD"/>
    <w:rsid w:val="00ED7DD8"/>
    <w:rsid w:val="00EE08DB"/>
    <w:rsid w:val="00EE1F4A"/>
    <w:rsid w:val="00EE2658"/>
    <w:rsid w:val="00EE34C6"/>
    <w:rsid w:val="00EF3648"/>
    <w:rsid w:val="00EF371A"/>
    <w:rsid w:val="00F028F5"/>
    <w:rsid w:val="00F03D91"/>
    <w:rsid w:val="00F13C28"/>
    <w:rsid w:val="00F1442D"/>
    <w:rsid w:val="00F23D31"/>
    <w:rsid w:val="00F246E3"/>
    <w:rsid w:val="00F253B7"/>
    <w:rsid w:val="00F25C4E"/>
    <w:rsid w:val="00F2720B"/>
    <w:rsid w:val="00F45D11"/>
    <w:rsid w:val="00F47B16"/>
    <w:rsid w:val="00F5286D"/>
    <w:rsid w:val="00F547DC"/>
    <w:rsid w:val="00F54BCA"/>
    <w:rsid w:val="00F81DB4"/>
    <w:rsid w:val="00F91DFF"/>
    <w:rsid w:val="00F96A37"/>
    <w:rsid w:val="00FA30CA"/>
    <w:rsid w:val="00FA6E70"/>
    <w:rsid w:val="00FB2B11"/>
    <w:rsid w:val="00FB2DCB"/>
    <w:rsid w:val="00FB33AA"/>
    <w:rsid w:val="00FB38BC"/>
    <w:rsid w:val="00FB5ABA"/>
    <w:rsid w:val="00FC0CB9"/>
    <w:rsid w:val="00FC4DEC"/>
    <w:rsid w:val="00FC627F"/>
    <w:rsid w:val="00FD0CC9"/>
    <w:rsid w:val="00FD2CA2"/>
    <w:rsid w:val="00FD5689"/>
    <w:rsid w:val="00FD7E8F"/>
    <w:rsid w:val="00FE583C"/>
    <w:rsid w:val="00FF17FD"/>
    <w:rsid w:val="00FF5A51"/>
    <w:rsid w:val="00FF5D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  <w14:docId w14:val="498A9C1C"/>
  <w14:discardImageEditingData/>
  <w15:chartTrackingRefBased/>
  <w15:docId w15:val="{1FB49E98-D0F9-4587-9227-EDA53DBD59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C7FBC"/>
    <w:rPr>
      <w:rFonts w:cs="Times"/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rsid w:val="00305EE1"/>
    <w:rPr>
      <w:rFonts w:ascii="Times New Roman" w:hAnsi="Times New Roman"/>
      <w:b/>
      <w:dstrike w:val="0"/>
      <w:sz w:val="20"/>
      <w:vertAlign w:val="baseline"/>
    </w:rPr>
  </w:style>
  <w:style w:type="paragraph" w:styleId="Header">
    <w:name w:val="header"/>
    <w:basedOn w:val="Normal"/>
    <w:rsid w:val="001C5C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C5C2C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562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hreeacross">
    <w:name w:val="three across"/>
    <w:basedOn w:val="Normal"/>
    <w:rsid w:val="00AC5CF5"/>
    <w:pPr>
      <w:tabs>
        <w:tab w:val="left" w:pos="450"/>
        <w:tab w:val="left" w:pos="3240"/>
        <w:tab w:val="left" w:pos="3690"/>
        <w:tab w:val="left" w:pos="6300"/>
        <w:tab w:val="left" w:pos="6750"/>
      </w:tabs>
      <w:autoSpaceDE w:val="0"/>
      <w:autoSpaceDN w:val="0"/>
      <w:adjustRightInd w:val="0"/>
    </w:pPr>
    <w:rPr>
      <w:rFonts w:cs="Times New Roman"/>
      <w:b/>
      <w:szCs w:val="24"/>
    </w:rPr>
  </w:style>
  <w:style w:type="paragraph" w:customStyle="1" w:styleId="twoacross">
    <w:name w:val="two across"/>
    <w:basedOn w:val="Normal"/>
    <w:rsid w:val="00AC5CF5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  <w:rPr>
      <w:rFonts w:cs="Times New Roman"/>
      <w:b/>
      <w:szCs w:val="24"/>
    </w:rPr>
  </w:style>
  <w:style w:type="paragraph" w:styleId="BalloonText">
    <w:name w:val="Balloon Text"/>
    <w:basedOn w:val="Normal"/>
    <w:link w:val="BalloonTextChar"/>
    <w:rsid w:val="003463F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463F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09</Words>
  <Characters>983</Characters>
  <Application>Microsoft Office Word</Application>
  <DocSecurity>4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 Equations and Inequalities</vt:lpstr>
    </vt:vector>
  </TitlesOfParts>
  <Company/>
  <LinksUpToDate>false</LinksUpToDate>
  <CharactersWithSpaces>10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Equations and Inequalities</dc:title>
  <dc:subject/>
  <dc:creator>Beverly Fusfield</dc:creator>
  <cp:keywords/>
  <dc:description/>
  <cp:lastModifiedBy>Hartman, Tony A.</cp:lastModifiedBy>
  <cp:revision>2</cp:revision>
  <cp:lastPrinted>2015-12-29T18:32:00Z</cp:lastPrinted>
  <dcterms:created xsi:type="dcterms:W3CDTF">2019-08-20T19:45:00Z</dcterms:created>
  <dcterms:modified xsi:type="dcterms:W3CDTF">2019-08-20T1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